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Default Extension="docx" ContentType="application/vnd.openxmlformats-officedocument.wordprocessingml.document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6009" w:rsidRDefault="00F66009" w:rsidP="00F66009">
      <w:pPr>
        <w:jc w:val="center"/>
        <w:rPr>
          <w:b/>
          <w:sz w:val="32"/>
          <w:szCs w:val="32"/>
        </w:rPr>
      </w:pPr>
      <w:r w:rsidRPr="00F66009">
        <w:rPr>
          <w:b/>
          <w:sz w:val="32"/>
          <w:szCs w:val="32"/>
        </w:rPr>
        <w:t>ESO203A Tut 1                    13.1.17</w:t>
      </w:r>
    </w:p>
    <w:p w:rsidR="00F66009" w:rsidRPr="0030505B" w:rsidRDefault="00F66009" w:rsidP="00F66009">
      <w:pPr>
        <w:rPr>
          <w:sz w:val="28"/>
          <w:szCs w:val="28"/>
        </w:rPr>
      </w:pPr>
    </w:p>
    <w:p w:rsidR="00F66009" w:rsidRDefault="00AF6889" w:rsidP="00F66009">
      <w:r w:rsidRPr="00AF6889">
        <w:t xml:space="preserve">Q1: </w:t>
      </w:r>
      <w:r w:rsidR="00F66009" w:rsidRPr="00AF6889">
        <w:t>In the circuits of Figure 1 let ‘e’ be sinusoidal at 50 Hz,</w:t>
      </w:r>
      <w:r>
        <w:t xml:space="preserve"> 1</w:t>
      </w:r>
      <w:r w:rsidR="00F66009" w:rsidRPr="00AF6889">
        <w:t>00V rms. In the steady state ‘i’ has a value of 10A and is in phase with ‘e’.</w:t>
      </w:r>
      <w:r w:rsidR="00F66009" w:rsidRPr="00AF6889">
        <w:rPr>
          <w:position w:val="-6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3.2pt" o:ole="">
            <v:imagedata r:id="rId4" o:title=""/>
          </v:shape>
          <o:OLEObject Type="Embed" ProgID="Equation.DSMT4" ShapeID="_x0000_i1025" DrawAspect="Content" ObjectID="_1545741505" r:id="rId5"/>
        </w:object>
      </w:r>
      <w:r w:rsidR="00F66009" w:rsidRPr="00AF6889">
        <w:t xml:space="preserve">L = 10 ohms. Find the value of voltage vector ‘v’. Draw a phasor diagram for the circuit. If R = 10 ohms, what is the power dissipated in R? </w:t>
      </w:r>
      <w:r w:rsidR="00A7718A">
        <w:t>Is |v| &gt; |e|?</w:t>
      </w:r>
    </w:p>
    <w:p w:rsidR="00A7718A" w:rsidRPr="00AF6889" w:rsidRDefault="00A7718A" w:rsidP="00F66009"/>
    <w:p w:rsidR="00F66009" w:rsidRPr="00AF6889" w:rsidRDefault="00A7718A" w:rsidP="00F66009">
      <w:pPr>
        <w:jc w:val="center"/>
        <w:rPr>
          <w:sz w:val="28"/>
          <w:szCs w:val="28"/>
        </w:rPr>
      </w:pPr>
      <w:r w:rsidRPr="00AF6889">
        <w:rPr>
          <w:sz w:val="28"/>
          <w:szCs w:val="28"/>
        </w:rPr>
        <w:object w:dxaOrig="8640" w:dyaOrig="3130">
          <v:shape id="_x0000_i1026" type="#_x0000_t75" style="width:327pt;height:105.6pt" o:ole="">
            <v:imagedata r:id="rId6" o:title=""/>
          </v:shape>
          <o:OLEObject Type="Embed" ProgID="Word.Document.12" ShapeID="_x0000_i1026" DrawAspect="Content" ObjectID="_1545741506" r:id="rId7"/>
        </w:object>
      </w:r>
    </w:p>
    <w:p w:rsidR="00F66009" w:rsidRPr="00AF6889" w:rsidRDefault="00F66009" w:rsidP="00F66009">
      <w:pPr>
        <w:jc w:val="center"/>
        <w:rPr>
          <w:sz w:val="28"/>
          <w:szCs w:val="28"/>
        </w:rPr>
      </w:pPr>
    </w:p>
    <w:p w:rsidR="00F66009" w:rsidRPr="00AF6889" w:rsidRDefault="00F66009" w:rsidP="00F66009">
      <w:pPr>
        <w:rPr>
          <w:sz w:val="28"/>
          <w:szCs w:val="28"/>
        </w:rPr>
      </w:pPr>
      <w:r w:rsidRPr="00AF6889">
        <w:rPr>
          <w:sz w:val="28"/>
          <w:szCs w:val="28"/>
        </w:rPr>
        <w:t xml:space="preserve">                     </w:t>
      </w:r>
      <w:r w:rsidR="00A7718A">
        <w:rPr>
          <w:sz w:val="28"/>
          <w:szCs w:val="28"/>
        </w:rPr>
        <w:t xml:space="preserve">                         Fig 1</w:t>
      </w:r>
    </w:p>
    <w:p w:rsidR="00F66009" w:rsidRPr="0030505B" w:rsidRDefault="00F66009" w:rsidP="00F66009">
      <w:pPr>
        <w:rPr>
          <w:sz w:val="28"/>
          <w:szCs w:val="28"/>
        </w:rPr>
      </w:pPr>
    </w:p>
    <w:p w:rsidR="0073716D" w:rsidRDefault="00F66009">
      <w:r w:rsidRPr="00AF6889">
        <w:rPr>
          <w:b/>
        </w:rPr>
        <w:t>Q2:</w:t>
      </w:r>
      <w:r w:rsidR="00AF6889">
        <w:t xml:space="preserve"> </w:t>
      </w:r>
      <w:r>
        <w:t>A three phase balanced star-connected load of 150kW,</w:t>
      </w:r>
      <w:r w:rsidR="00AF6889">
        <w:t xml:space="preserve"> </w:t>
      </w:r>
      <w:r>
        <w:t>takes a “leading” current of 100A .The line voltage is 1100V,</w:t>
      </w:r>
      <w:r w:rsidR="00633BE5">
        <w:t xml:space="preserve"> </w:t>
      </w:r>
      <w:r>
        <w:t>50Hz.Find the circuit constants of the load per phase.</w:t>
      </w:r>
      <w:r w:rsidR="00AF6889">
        <w:t xml:space="preserve"> </w:t>
      </w:r>
      <w:r>
        <w:t>Draw a phasor diagram of the circuit voltages and currents.</w:t>
      </w:r>
    </w:p>
    <w:p w:rsidR="00AF6889" w:rsidRDefault="00AF6889"/>
    <w:p w:rsidR="00AF6889" w:rsidRDefault="00AF6889">
      <w:r w:rsidRPr="00AF6889">
        <w:rPr>
          <w:b/>
        </w:rPr>
        <w:t>Q3:</w:t>
      </w:r>
      <w:r>
        <w:t xml:space="preserve"> Three non-reactive resistors of 10, 20 and 25</w:t>
      </w:r>
      <w:r w:rsidRPr="00AF6889">
        <w:rPr>
          <w:position w:val="-4"/>
        </w:rPr>
        <w:object w:dxaOrig="320" w:dyaOrig="300">
          <v:shape id="_x0000_i1027" type="#_x0000_t75" style="width:16.2pt;height:15pt" o:ole="">
            <v:imagedata r:id="rId8" o:title=""/>
          </v:shape>
          <o:OLEObject Type="Embed" ProgID="Equation.DSMT4" ShapeID="_x0000_i1027" DrawAspect="Content" ObjectID="_1545741507" r:id="rId9"/>
        </w:object>
      </w:r>
      <w:r>
        <w:t xml:space="preserve">are star-connected to the A, B and C phases of a 400V three phase symmetrical system. Determine the current and power in each resistor and the </w:t>
      </w:r>
      <w:r w:rsidR="007D213C">
        <w:t xml:space="preserve">voltage between the star point </w:t>
      </w:r>
      <w:r>
        <w:t>of the load and the neutral of the supply.</w:t>
      </w:r>
    </w:p>
    <w:p w:rsidR="00AF6889" w:rsidRDefault="00AF6889"/>
    <w:p w:rsidR="00AF6889" w:rsidRDefault="00AF6889">
      <w:r w:rsidRPr="00AF6889">
        <w:rPr>
          <w:b/>
        </w:rPr>
        <w:t>Q4:</w:t>
      </w:r>
      <w:r>
        <w:t xml:space="preserve"> A balanced star connected load of </w:t>
      </w:r>
      <w:r w:rsidRPr="00AF6889">
        <w:rPr>
          <w:position w:val="-12"/>
        </w:rPr>
        <w:object w:dxaOrig="1320" w:dyaOrig="400">
          <v:shape id="_x0000_i1028" type="#_x0000_t75" style="width:55.8pt;height:16.8pt" o:ole="">
            <v:imagedata r:id="rId10" o:title=""/>
          </v:shape>
          <o:OLEObject Type="Embed" ProgID="Equation.DSMT4" ShapeID="_x0000_i1028" DrawAspect="Content" ObjectID="_1545741508" r:id="rId11"/>
        </w:object>
      </w:r>
      <w:r>
        <w:t xml:space="preserve"> per phase is connected to a three phase 230V supply. Find the line current, real power (W), reactive power (VA) and total VA. Draw phasor diagram of line currents and phase voltages.</w:t>
      </w:r>
    </w:p>
    <w:p w:rsidR="00AF6889" w:rsidRDefault="00AF6889"/>
    <w:p w:rsidR="00AF6889" w:rsidRPr="00AF6889" w:rsidRDefault="00AF6889">
      <w:r w:rsidRPr="00AF6889">
        <w:rPr>
          <w:b/>
        </w:rPr>
        <w:t>Q5:</w:t>
      </w:r>
      <w:r>
        <w:rPr>
          <w:b/>
        </w:rPr>
        <w:t xml:space="preserve"> </w:t>
      </w:r>
      <w:r w:rsidRPr="00AF6889">
        <w:t>Repeat</w:t>
      </w:r>
      <w:r>
        <w:t xml:space="preserve"> the circuit of Q4 assuming the load is connected in delta.</w:t>
      </w:r>
    </w:p>
    <w:sectPr w:rsidR="00AF6889" w:rsidRPr="00AF688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/>
  <w:rsids>
    <w:rsidRoot w:val="00F66009"/>
    <w:rsid w:val="00121863"/>
    <w:rsid w:val="002C71F4"/>
    <w:rsid w:val="002D67B4"/>
    <w:rsid w:val="00633BE5"/>
    <w:rsid w:val="0073716D"/>
    <w:rsid w:val="007D213C"/>
    <w:rsid w:val="0081329D"/>
    <w:rsid w:val="00981B5F"/>
    <w:rsid w:val="00A7718A"/>
    <w:rsid w:val="00AF6889"/>
    <w:rsid w:val="00F54E19"/>
    <w:rsid w:val="00F660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package" Target="embeddings/Microsoft_Office_Word_Document1.docx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4</Words>
  <Characters>110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SO203A Tut 1                    13</vt:lpstr>
    </vt:vector>
  </TitlesOfParts>
  <Company>IITK</Company>
  <LinksUpToDate>false</LinksUpToDate>
  <CharactersWithSpaces>1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O203A Tut 1                    13</dc:title>
  <dc:creator>Dr Ghosh</dc:creator>
  <cp:lastModifiedBy>Adomian</cp:lastModifiedBy>
  <cp:revision>2</cp:revision>
  <cp:lastPrinted>2002-02-23T00:53:00Z</cp:lastPrinted>
  <dcterms:created xsi:type="dcterms:W3CDTF">2017-01-12T10:22:00Z</dcterms:created>
  <dcterms:modified xsi:type="dcterms:W3CDTF">2017-01-12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